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64" r:id="rId2"/>
    <p:sldId id="261" r:id="rId3"/>
    <p:sldId id="262" r:id="rId4"/>
    <p:sldId id="256" r:id="rId5"/>
    <p:sldId id="258" r:id="rId6"/>
    <p:sldId id="260" r:id="rId7"/>
    <p:sldId id="259" r:id="rId8"/>
    <p:sldId id="263" r:id="rId9"/>
    <p:sldId id="25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5704"/>
  </p:normalViewPr>
  <p:slideViewPr>
    <p:cSldViewPr snapToGrid="0" snapToObjects="1">
      <p:cViewPr varScale="1">
        <p:scale>
          <a:sx n="69" d="100"/>
          <a:sy n="69" d="100"/>
        </p:scale>
        <p:origin x="-1192" y="-1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sini, Connor Joseph" userId="S::masinico@msu.edu::fb9f99fe-262f-4d83-b3d2-ce4a1e383998" providerId="AD" clId="Web-{BF70851B-CE0E-42A6-AFCA-F9A6CCDDF1F7}"/>
    <pc:docChg chg="addSld delSld modSld sldOrd">
      <pc:chgData name="Masini, Connor Joseph" userId="S::masinico@msu.edu::fb9f99fe-262f-4d83-b3d2-ce4a1e383998" providerId="AD" clId="Web-{BF70851B-CE0E-42A6-AFCA-F9A6CCDDF1F7}" dt="2018-11-30T03:37:41.363" v="1215" actId="20577"/>
      <pc:docMkLst>
        <pc:docMk/>
      </pc:docMkLst>
      <pc:sldChg chg="modSp">
        <pc:chgData name="Masini, Connor Joseph" userId="S::masinico@msu.edu::fb9f99fe-262f-4d83-b3d2-ce4a1e383998" providerId="AD" clId="Web-{BF70851B-CE0E-42A6-AFCA-F9A6CCDDF1F7}" dt="2018-11-30T03:32:18.629" v="1165" actId="1076"/>
        <pc:sldMkLst>
          <pc:docMk/>
          <pc:sldMk cId="134316093" sldId="256"/>
        </pc:sldMkLst>
        <pc:spChg chg="mod">
          <ac:chgData name="Masini, Connor Joseph" userId="S::masinico@msu.edu::fb9f99fe-262f-4d83-b3d2-ce4a1e383998" providerId="AD" clId="Web-{BF70851B-CE0E-42A6-AFCA-F9A6CCDDF1F7}" dt="2018-11-30T03:32:18.489" v="1150" actId="1076"/>
          <ac:spMkLst>
            <pc:docMk/>
            <pc:sldMk cId="134316093" sldId="256"/>
            <ac:spMk id="7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489" v="1151" actId="1076"/>
          <ac:spMkLst>
            <pc:docMk/>
            <pc:sldMk cId="134316093" sldId="256"/>
            <ac:spMk id="10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04" v="1154" actId="1076"/>
          <ac:spMkLst>
            <pc:docMk/>
            <pc:sldMk cId="134316093" sldId="256"/>
            <ac:spMk id="33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20" v="1155" actId="1076"/>
          <ac:spMkLst>
            <pc:docMk/>
            <pc:sldMk cId="134316093" sldId="256"/>
            <ac:spMk id="34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20" v="1156" actId="1076"/>
          <ac:spMkLst>
            <pc:docMk/>
            <pc:sldMk cId="134316093" sldId="256"/>
            <ac:spMk id="35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51" v="1157" actId="1076"/>
          <ac:spMkLst>
            <pc:docMk/>
            <pc:sldMk cId="134316093" sldId="256"/>
            <ac:spMk id="37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67" v="1158" actId="1076"/>
          <ac:spMkLst>
            <pc:docMk/>
            <pc:sldMk cId="134316093" sldId="256"/>
            <ac:spMk id="75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82" v="1160" actId="1076"/>
          <ac:spMkLst>
            <pc:docMk/>
            <pc:sldMk cId="134316093" sldId="256"/>
            <ac:spMk id="85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598" v="1162" actId="1076"/>
          <ac:spMkLst>
            <pc:docMk/>
            <pc:sldMk cId="134316093" sldId="256"/>
            <ac:spMk id="104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614" v="1163" actId="1076"/>
          <ac:spMkLst>
            <pc:docMk/>
            <pc:sldMk cId="134316093" sldId="256"/>
            <ac:spMk id="105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614" v="1164" actId="1076"/>
          <ac:spMkLst>
            <pc:docMk/>
            <pc:sldMk cId="134316093" sldId="256"/>
            <ac:spMk id="106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2:18.629" v="1165" actId="1076"/>
          <ac:spMkLst>
            <pc:docMk/>
            <pc:sldMk cId="134316093" sldId="256"/>
            <ac:spMk id="107" creationId="{00000000-0000-0000-0000-000000000000}"/>
          </ac:spMkLst>
        </pc:spChg>
        <pc:grpChg chg="mod">
          <ac:chgData name="Masini, Connor Joseph" userId="S::masinico@msu.edu::fb9f99fe-262f-4d83-b3d2-ce4a1e383998" providerId="AD" clId="Web-{BF70851B-CE0E-42A6-AFCA-F9A6CCDDF1F7}" dt="2018-11-30T03:32:18.504" v="1153" actId="1076"/>
          <ac:grpSpMkLst>
            <pc:docMk/>
            <pc:sldMk cId="134316093" sldId="256"/>
            <ac:grpSpMk id="22" creationId="{00000000-0000-0000-0000-000000000000}"/>
          </ac:grpSpMkLst>
        </pc:grpChg>
        <pc:grpChg chg="mod">
          <ac:chgData name="Masini, Connor Joseph" userId="S::masinico@msu.edu::fb9f99fe-262f-4d83-b3d2-ce4a1e383998" providerId="AD" clId="Web-{BF70851B-CE0E-42A6-AFCA-F9A6CCDDF1F7}" dt="2018-11-30T03:32:18.504" v="1152" actId="1076"/>
          <ac:grpSpMkLst>
            <pc:docMk/>
            <pc:sldMk cId="134316093" sldId="256"/>
            <ac:grpSpMk id="23" creationId="{00000000-0000-0000-0000-000000000000}"/>
          </ac:grpSpMkLst>
        </pc:grpChg>
        <pc:grpChg chg="mod">
          <ac:chgData name="Masini, Connor Joseph" userId="S::masinico@msu.edu::fb9f99fe-262f-4d83-b3d2-ce4a1e383998" providerId="AD" clId="Web-{BF70851B-CE0E-42A6-AFCA-F9A6CCDDF1F7}" dt="2018-11-30T03:32:18.582" v="1159" actId="1076"/>
          <ac:grpSpMkLst>
            <pc:docMk/>
            <pc:sldMk cId="134316093" sldId="256"/>
            <ac:grpSpMk id="76" creationId="{00000000-0000-0000-0000-000000000000}"/>
          </ac:grpSpMkLst>
        </pc:grpChg>
        <pc:grpChg chg="mod">
          <ac:chgData name="Masini, Connor Joseph" userId="S::masinico@msu.edu::fb9f99fe-262f-4d83-b3d2-ce4a1e383998" providerId="AD" clId="Web-{BF70851B-CE0E-42A6-AFCA-F9A6CCDDF1F7}" dt="2018-11-30T03:32:18.598" v="1161" actId="1076"/>
          <ac:grpSpMkLst>
            <pc:docMk/>
            <pc:sldMk cId="134316093" sldId="256"/>
            <ac:grpSpMk id="86" creationId="{00000000-0000-0000-0000-000000000000}"/>
          </ac:grpSpMkLst>
        </pc:grpChg>
      </pc:sldChg>
      <pc:sldChg chg="modSp">
        <pc:chgData name="Masini, Connor Joseph" userId="S::masinico@msu.edu::fb9f99fe-262f-4d83-b3d2-ce4a1e383998" providerId="AD" clId="Web-{BF70851B-CE0E-42A6-AFCA-F9A6CCDDF1F7}" dt="2018-11-30T03:20:07.896" v="847" actId="20577"/>
        <pc:sldMkLst>
          <pc:docMk/>
          <pc:sldMk cId="246938554" sldId="257"/>
        </pc:sldMkLst>
        <pc:spChg chg="mod">
          <ac:chgData name="Masini, Connor Joseph" userId="S::masinico@msu.edu::fb9f99fe-262f-4d83-b3d2-ce4a1e383998" providerId="AD" clId="Web-{BF70851B-CE0E-42A6-AFCA-F9A6CCDDF1F7}" dt="2018-11-30T03:20:02.161" v="840" actId="20577"/>
          <ac:spMkLst>
            <pc:docMk/>
            <pc:sldMk cId="246938554" sldId="257"/>
            <ac:spMk id="4" creationId="{00000000-0000-0000-0000-000000000000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20:07.896" v="847" actId="20577"/>
          <ac:spMkLst>
            <pc:docMk/>
            <pc:sldMk cId="246938554" sldId="257"/>
            <ac:spMk id="5" creationId="{00000000-0000-0000-0000-000000000000}"/>
          </ac:spMkLst>
        </pc:spChg>
      </pc:sldChg>
      <pc:sldChg chg="modSp new ord">
        <pc:chgData name="Masini, Connor Joseph" userId="S::masinico@msu.edu::fb9f99fe-262f-4d83-b3d2-ce4a1e383998" providerId="AD" clId="Web-{BF70851B-CE0E-42A6-AFCA-F9A6CCDDF1F7}" dt="2018-11-30T03:09:17.865" v="377" actId="20577"/>
        <pc:sldMkLst>
          <pc:docMk/>
          <pc:sldMk cId="3523354900" sldId="261"/>
        </pc:sldMkLst>
        <pc:spChg chg="mod">
          <ac:chgData name="Masini, Connor Joseph" userId="S::masinico@msu.edu::fb9f99fe-262f-4d83-b3d2-ce4a1e383998" providerId="AD" clId="Web-{BF70851B-CE0E-42A6-AFCA-F9A6CCDDF1F7}" dt="2018-11-30T03:02:20.912" v="13" actId="20577"/>
          <ac:spMkLst>
            <pc:docMk/>
            <pc:sldMk cId="3523354900" sldId="261"/>
            <ac:spMk id="2" creationId="{A5624086-7587-4A30-86E8-B6E94C50EC7E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09:17.865" v="377" actId="20577"/>
          <ac:spMkLst>
            <pc:docMk/>
            <pc:sldMk cId="3523354900" sldId="261"/>
            <ac:spMk id="3" creationId="{93CEA45F-C19F-4939-A6DA-108762FEF866}"/>
          </ac:spMkLst>
        </pc:spChg>
      </pc:sldChg>
      <pc:sldChg chg="modSp new">
        <pc:chgData name="Masini, Connor Joseph" userId="S::masinico@msu.edu::fb9f99fe-262f-4d83-b3d2-ce4a1e383998" providerId="AD" clId="Web-{BF70851B-CE0E-42A6-AFCA-F9A6CCDDF1F7}" dt="2018-11-30T03:31:54.957" v="1148" actId="20577"/>
        <pc:sldMkLst>
          <pc:docMk/>
          <pc:sldMk cId="3366713997" sldId="262"/>
        </pc:sldMkLst>
        <pc:spChg chg="mod">
          <ac:chgData name="Masini, Connor Joseph" userId="S::masinico@msu.edu::fb9f99fe-262f-4d83-b3d2-ce4a1e383998" providerId="AD" clId="Web-{BF70851B-CE0E-42A6-AFCA-F9A6CCDDF1F7}" dt="2018-11-30T03:09:32.490" v="387" actId="20577"/>
          <ac:spMkLst>
            <pc:docMk/>
            <pc:sldMk cId="3366713997" sldId="262"/>
            <ac:spMk id="2" creationId="{F7942215-CB3B-4F41-8B85-241EEF04CBA9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31:54.957" v="1148" actId="20577"/>
          <ac:spMkLst>
            <pc:docMk/>
            <pc:sldMk cId="3366713997" sldId="262"/>
            <ac:spMk id="3" creationId="{B0F17705-6B42-4A5B-A3EE-6A052D7E1874}"/>
          </ac:spMkLst>
        </pc:spChg>
      </pc:sldChg>
      <pc:sldChg chg="addSp delSp modSp new">
        <pc:chgData name="Masini, Connor Joseph" userId="S::masinico@msu.edu::fb9f99fe-262f-4d83-b3d2-ce4a1e383998" providerId="AD" clId="Web-{BF70851B-CE0E-42A6-AFCA-F9A6CCDDF1F7}" dt="2018-11-30T03:37:41.363" v="1214" actId="20577"/>
        <pc:sldMkLst>
          <pc:docMk/>
          <pc:sldMk cId="2263836486" sldId="263"/>
        </pc:sldMkLst>
        <pc:spChg chg="mod">
          <ac:chgData name="Masini, Connor Joseph" userId="S::masinico@msu.edu::fb9f99fe-262f-4d83-b3d2-ce4a1e383998" providerId="AD" clId="Web-{BF70851B-CE0E-42A6-AFCA-F9A6CCDDF1F7}" dt="2018-11-30T03:24:48.208" v="1098" actId="20577"/>
          <ac:spMkLst>
            <pc:docMk/>
            <pc:sldMk cId="2263836486" sldId="263"/>
            <ac:spMk id="2" creationId="{D3F650D5-FB13-405A-9F0C-3F357019BD1A}"/>
          </ac:spMkLst>
        </pc:spChg>
        <pc:spChg chg="del">
          <ac:chgData name="Masini, Connor Joseph" userId="S::masinico@msu.edu::fb9f99fe-262f-4d83-b3d2-ce4a1e383998" providerId="AD" clId="Web-{BF70851B-CE0E-42A6-AFCA-F9A6CCDDF1F7}" dt="2018-11-30T03:21:09.942" v="875"/>
          <ac:spMkLst>
            <pc:docMk/>
            <pc:sldMk cId="2263836486" sldId="263"/>
            <ac:spMk id="3" creationId="{E2C8AE70-2EBE-40C4-9A89-7E722829ABB5}"/>
          </ac:spMkLst>
        </pc:spChg>
        <pc:spChg chg="add mod">
          <ac:chgData name="Masini, Connor Joseph" userId="S::masinico@msu.edu::fb9f99fe-262f-4d83-b3d2-ce4a1e383998" providerId="AD" clId="Web-{BF70851B-CE0E-42A6-AFCA-F9A6CCDDF1F7}" dt="2018-11-30T03:37:41.363" v="1214" actId="20577"/>
          <ac:spMkLst>
            <pc:docMk/>
            <pc:sldMk cId="2263836486" sldId="263"/>
            <ac:spMk id="6" creationId="{06A6DF50-0464-4455-8FC7-427F48B7FFE8}"/>
          </ac:spMkLst>
        </pc:spChg>
        <pc:graphicFrameChg chg="add mod ord modGraphic">
          <ac:chgData name="Masini, Connor Joseph" userId="S::masinico@msu.edu::fb9f99fe-262f-4d83-b3d2-ce4a1e383998" providerId="AD" clId="Web-{BF70851B-CE0E-42A6-AFCA-F9A6CCDDF1F7}" dt="2018-11-30T03:24:19.099" v="1095"/>
          <ac:graphicFrameMkLst>
            <pc:docMk/>
            <pc:sldMk cId="2263836486" sldId="263"/>
            <ac:graphicFrameMk id="4" creationId="{770AFD70-F852-4F13-A4D5-88EAFD69D04E}"/>
          </ac:graphicFrameMkLst>
        </pc:graphicFrameChg>
      </pc:sldChg>
      <pc:sldChg chg="new del">
        <pc:chgData name="Masini, Connor Joseph" userId="S::masinico@msu.edu::fb9f99fe-262f-4d83-b3d2-ce4a1e383998" providerId="AD" clId="Web-{BF70851B-CE0E-42A6-AFCA-F9A6CCDDF1F7}" dt="2018-11-30T03:20:23.427" v="850"/>
        <pc:sldMkLst>
          <pc:docMk/>
          <pc:sldMk cId="2569244039" sldId="263"/>
        </pc:sldMkLst>
      </pc:sldChg>
      <pc:sldChg chg="modSp new ord">
        <pc:chgData name="Masini, Connor Joseph" userId="S::masinico@msu.edu::fb9f99fe-262f-4d83-b3d2-ce4a1e383998" providerId="AD" clId="Web-{BF70851B-CE0E-42A6-AFCA-F9A6CCDDF1F7}" dt="2018-11-30T03:25:48.473" v="1137" actId="20577"/>
        <pc:sldMkLst>
          <pc:docMk/>
          <pc:sldMk cId="3053653551" sldId="264"/>
        </pc:sldMkLst>
        <pc:spChg chg="mod">
          <ac:chgData name="Masini, Connor Joseph" userId="S::masinico@msu.edu::fb9f99fe-262f-4d83-b3d2-ce4a1e383998" providerId="AD" clId="Web-{BF70851B-CE0E-42A6-AFCA-F9A6CCDDF1F7}" dt="2018-11-30T03:25:48.473" v="1137" actId="20577"/>
          <ac:spMkLst>
            <pc:docMk/>
            <pc:sldMk cId="3053653551" sldId="264"/>
            <ac:spMk id="2" creationId="{82DFB4A3-68B1-4FB4-AC1D-1645C6AC3903}"/>
          </ac:spMkLst>
        </pc:spChg>
        <pc:spChg chg="mod">
          <ac:chgData name="Masini, Connor Joseph" userId="S::masinico@msu.edu::fb9f99fe-262f-4d83-b3d2-ce4a1e383998" providerId="AD" clId="Web-{BF70851B-CE0E-42A6-AFCA-F9A6CCDDF1F7}" dt="2018-11-30T03:25:35.630" v="1116" actId="20577"/>
          <ac:spMkLst>
            <pc:docMk/>
            <pc:sldMk cId="3053653551" sldId="264"/>
            <ac:spMk id="3" creationId="{28A14AAF-6BDC-49FF-AC11-95237C1FA6B5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96391A-C1A4-0447-8C2A-1E37BBA9C7F5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4601FE-FE57-F24D-B86E-F6F259BF3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39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65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ut</a:t>
            </a:r>
            <a:r>
              <a:rPr lang="en-US" baseline="0" dirty="0"/>
              <a:t> future is plan is to assign different numbers of neurons on different layers of one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7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4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2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35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471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672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5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39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0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CFDF0-330C-CD4E-97ED-63819D162666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38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FB4A3-68B1-4FB4-AC1D-1645C6AC39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Predicting NCAA Football Gam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A14AAF-6BDC-49FF-AC11-95237C1FA6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Chi </a:t>
            </a:r>
            <a:r>
              <a:rPr lang="en-US" dirty="0" err="1">
                <a:cs typeface="Calibri"/>
              </a:rPr>
              <a:t>Jin</a:t>
            </a:r>
            <a:r>
              <a:rPr lang="en-US" dirty="0">
                <a:cs typeface="Calibri"/>
              </a:rPr>
              <a:t> &amp; Connor Masi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6535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24086-7587-4A30-86E8-B6E94C50E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Problem Overview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EA45F-C19F-4939-A6DA-108762FEF8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Predict the scores of NCAA football games using a neural network with parameters evolved by a genetic algorithm</a:t>
            </a:r>
          </a:p>
          <a:p>
            <a:r>
              <a:rPr lang="en-US" dirty="0">
                <a:cs typeface="Calibri"/>
              </a:rPr>
              <a:t>Particularly difficult due to the high rate of player turnover each year</a:t>
            </a:r>
          </a:p>
          <a:p>
            <a:r>
              <a:rPr lang="en-US" dirty="0">
                <a:cs typeface="Calibri"/>
              </a:rPr>
              <a:t>Want to optimize 3 different statistics:</a:t>
            </a:r>
          </a:p>
          <a:p>
            <a:r>
              <a:rPr lang="en-US" dirty="0">
                <a:cs typeface="Calibri"/>
              </a:rPr>
              <a:t>Straight Up: Which team wins the game</a:t>
            </a:r>
          </a:p>
          <a:p>
            <a:r>
              <a:rPr lang="en-US" dirty="0">
                <a:cs typeface="Calibri"/>
              </a:rPr>
              <a:t>Spread: Point differential between the two teams</a:t>
            </a:r>
          </a:p>
          <a:p>
            <a:r>
              <a:rPr lang="en-US" dirty="0">
                <a:cs typeface="Calibri"/>
              </a:rPr>
              <a:t>Over/Under: Total number of points scored by the two teams</a:t>
            </a:r>
          </a:p>
        </p:txBody>
      </p:sp>
    </p:spTree>
    <p:extLst>
      <p:ext uri="{BB962C8B-B14F-4D97-AF65-F5344CB8AC3E}">
        <p14:creationId xmlns:p14="http://schemas.microsoft.com/office/powerpoint/2010/main" val="35233549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2215-CB3B-4F41-8B85-241EEF04C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Datase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F17705-6B42-4A5B-A3EE-6A052D7E1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Data was taken from Seldom Used Reserve</a:t>
            </a:r>
          </a:p>
          <a:p>
            <a:r>
              <a:rPr lang="en-US" dirty="0">
                <a:cs typeface="Calibri"/>
              </a:rPr>
              <a:t>Included all games from the 2011-2018 seasons</a:t>
            </a:r>
          </a:p>
          <a:p>
            <a:r>
              <a:rPr lang="en-US" dirty="0">
                <a:cs typeface="Calibri"/>
              </a:rPr>
              <a:t>Used all basic box score average statistics from teams over a 2-year period</a:t>
            </a:r>
          </a:p>
          <a:p>
            <a:pPr lvl="1"/>
            <a:r>
              <a:rPr lang="en-US" dirty="0">
                <a:cs typeface="Calibri"/>
              </a:rPr>
              <a:t>Ex. Rushing yards, number of turnovers, yards allowed, etc.</a:t>
            </a:r>
          </a:p>
          <a:p>
            <a:r>
              <a:rPr lang="en-US" dirty="0">
                <a:cs typeface="Calibri"/>
              </a:rPr>
              <a:t>Also generated some statistics that have been found to be indicative of team success</a:t>
            </a:r>
          </a:p>
          <a:p>
            <a:pPr lvl="1"/>
            <a:r>
              <a:rPr lang="en-US" dirty="0">
                <a:cs typeface="Calibri"/>
              </a:rPr>
              <a:t>RPI, Strength of Schedule, Glicko, etc.</a:t>
            </a:r>
          </a:p>
        </p:txBody>
      </p:sp>
    </p:spTree>
    <p:extLst>
      <p:ext uri="{BB962C8B-B14F-4D97-AF65-F5344CB8AC3E}">
        <p14:creationId xmlns:p14="http://schemas.microsoft.com/office/powerpoint/2010/main" val="3366713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77914" y="392264"/>
            <a:ext cx="61432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</a:rPr>
              <a:t>Multilayer Perceptron Model</a:t>
            </a:r>
          </a:p>
        </p:txBody>
      </p:sp>
      <p:sp>
        <p:nvSpPr>
          <p:cNvPr id="7" name="Rectangle 6"/>
          <p:cNvSpPr/>
          <p:nvPr/>
        </p:nvSpPr>
        <p:spPr>
          <a:xfrm>
            <a:off x="549291" y="2334773"/>
            <a:ext cx="807573" cy="237811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3796" y="4911966"/>
            <a:ext cx="162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put layer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503883" y="2334772"/>
            <a:ext cx="791271" cy="2418069"/>
            <a:chOff x="3144569" y="1266667"/>
            <a:chExt cx="1275552" cy="3897999"/>
          </a:xfrm>
        </p:grpSpPr>
        <p:sp>
          <p:nvSpPr>
            <p:cNvPr id="8" name="Rectangle 7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470441" y="3316559"/>
            <a:ext cx="1028429" cy="179276"/>
            <a:chOff x="6096000" y="2671799"/>
            <a:chExt cx="1028429" cy="179276"/>
          </a:xfrm>
        </p:grpSpPr>
        <p:sp>
          <p:nvSpPr>
            <p:cNvPr id="19" name="Oval 18"/>
            <p:cNvSpPr/>
            <p:nvPr/>
          </p:nvSpPr>
          <p:spPr>
            <a:xfrm>
              <a:off x="6096000" y="2671799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945154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520577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1550522" y="3180686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3587655" y="3180686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563999" y="3180686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922797" y="5196833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dden layer 1</a:t>
            </a:r>
          </a:p>
        </p:txBody>
      </p:sp>
      <p:sp>
        <p:nvSpPr>
          <p:cNvPr id="75" name="Right Arrow 74"/>
          <p:cNvSpPr/>
          <p:nvPr/>
        </p:nvSpPr>
        <p:spPr>
          <a:xfrm>
            <a:off x="9649711" y="3180686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4521924" y="2390377"/>
            <a:ext cx="791271" cy="2418069"/>
            <a:chOff x="3144569" y="1266667"/>
            <a:chExt cx="1275552" cy="3897999"/>
          </a:xfrm>
        </p:grpSpPr>
        <p:sp>
          <p:nvSpPr>
            <p:cNvPr id="77" name="Rectangle 7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Right Arrow 84"/>
          <p:cNvSpPr/>
          <p:nvPr/>
        </p:nvSpPr>
        <p:spPr>
          <a:xfrm>
            <a:off x="7690445" y="3180686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8670624" y="2334771"/>
            <a:ext cx="791271" cy="2418069"/>
            <a:chOff x="3144569" y="1266667"/>
            <a:chExt cx="1275552" cy="3897999"/>
          </a:xfrm>
        </p:grpSpPr>
        <p:sp>
          <p:nvSpPr>
            <p:cNvPr id="87" name="Rectangle 8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Oval 9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0688665" y="3002365"/>
            <a:ext cx="638159" cy="64505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3940838" y="5196833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dden layer 2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8089538" y="5175904"/>
            <a:ext cx="195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dden layer 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0268886" y="3921605"/>
            <a:ext cx="1946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utput result</a:t>
            </a:r>
          </a:p>
        </p:txBody>
      </p:sp>
    </p:spTree>
    <p:extLst>
      <p:ext uri="{BB962C8B-B14F-4D97-AF65-F5344CB8AC3E}">
        <p14:creationId xmlns:p14="http://schemas.microsoft.com/office/powerpoint/2010/main" val="134316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7914" y="392264"/>
            <a:ext cx="62518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</a:rPr>
              <a:t>Hyper Parameters to Evol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1200" y="1733550"/>
            <a:ext cx="77152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600" dirty="0"/>
              <a:t># of neurons per lay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# of layer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activation func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optimizer</a:t>
            </a:r>
          </a:p>
        </p:txBody>
      </p:sp>
    </p:spTree>
    <p:extLst>
      <p:ext uri="{BB962C8B-B14F-4D97-AF65-F5344CB8AC3E}">
        <p14:creationId xmlns:p14="http://schemas.microsoft.com/office/powerpoint/2010/main" val="913630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0326" y="430720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itness Fun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12751"/>
              </p:ext>
            </p:extLst>
          </p:nvPr>
        </p:nvGraphicFramePr>
        <p:xfrm>
          <a:off x="4927600" y="3035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3035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9132"/>
              </p:ext>
            </p:extLst>
          </p:nvPr>
        </p:nvGraphicFramePr>
        <p:xfrm>
          <a:off x="2150028" y="2336363"/>
          <a:ext cx="8039190" cy="21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5" imgW="3289300" imgH="889000" progId="Equation.DSMT4">
                  <p:embed/>
                </p:oleObj>
              </mc:Choice>
              <mc:Fallback>
                <p:oleObj name="Equation" r:id="rId5" imgW="3289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028" y="2336363"/>
                        <a:ext cx="8039190" cy="21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00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95700" y="438150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Resulting Accuracies</a:t>
            </a:r>
          </a:p>
        </p:txBody>
      </p:sp>
    </p:spTree>
    <p:extLst>
      <p:ext uri="{BB962C8B-B14F-4D97-AF65-F5344CB8AC3E}">
        <p14:creationId xmlns:p14="http://schemas.microsoft.com/office/powerpoint/2010/main" val="1506612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650D5-FB13-405A-9F0C-3F357019B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Conference Championships Case Study</a:t>
            </a:r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70AFD70-F852-4F13-A4D5-88EAFD69D04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8785499"/>
              </p:ext>
            </p:extLst>
          </p:nvPr>
        </p:nvGraphicFramePr>
        <p:xfrm>
          <a:off x="838200" y="1825625"/>
          <a:ext cx="10515594" cy="2494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599">
                  <a:extLst>
                    <a:ext uri="{9D8B030D-6E8A-4147-A177-3AD203B41FA5}">
                      <a16:colId xmlns:a16="http://schemas.microsoft.com/office/drawing/2014/main" val="2666376302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2435338318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171150453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857784766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2127437086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052524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ea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am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dicted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ctual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dicted Over/U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Actual Over/Und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85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ichi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wester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1588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laba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org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869918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Washin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Uta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6247608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Tex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Oklaho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367125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Clem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Pi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998690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6A6DF50-0464-4455-8FC7-427F48B7FFE8}"/>
              </a:ext>
            </a:extLst>
          </p:cNvPr>
          <p:cNvSpPr txBox="1"/>
          <p:nvPr/>
        </p:nvSpPr>
        <p:spPr>
          <a:xfrm>
            <a:off x="2150533" y="5486400"/>
            <a:ext cx="2743200" cy="1477328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/>
              <a:t>IF we have time</a:t>
            </a:r>
            <a:r>
              <a:rPr lang="en-US" dirty="0">
                <a:cs typeface="Calibri"/>
              </a:rPr>
              <a:t>, we should see what the model predicts for these games which are happening this week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836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46133" y="440267"/>
            <a:ext cx="2979097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4000" b="1" dirty="0">
                <a:latin typeface="+mj-lt"/>
              </a:rPr>
              <a:t>Future</a:t>
            </a:r>
            <a:r>
              <a:rPr lang="en-US" sz="4000" b="1" dirty="0">
                <a:latin typeface="+mj-lt"/>
                <a:cs typeface="Calibri Light"/>
              </a:rPr>
              <a:t> Work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52132" y="1913467"/>
            <a:ext cx="7613747" cy="15696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dirty="0"/>
              <a:t>Vary number of neurons on different lay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/>
              <a:t>Try on convolutional networks, vary # of filters and filter sizes.</a:t>
            </a:r>
            <a:endParaRPr lang="en-US" sz="32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9385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75</Words>
  <Application>Microsoft Office PowerPoint</Application>
  <PresentationFormat>Widescreen</PresentationFormat>
  <Paragraphs>19</Paragraphs>
  <Slides>9</Slides>
  <Notes>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0" baseType="lpstr">
      <vt:lpstr>Office Theme</vt:lpstr>
      <vt:lpstr>Predicting NCAA Football Games</vt:lpstr>
      <vt:lpstr>Problem Overview</vt:lpstr>
      <vt:lpstr>Dataset</vt:lpstr>
      <vt:lpstr>PowerPoint Presentation</vt:lpstr>
      <vt:lpstr>PowerPoint Presentation</vt:lpstr>
      <vt:lpstr>PowerPoint Presentation</vt:lpstr>
      <vt:lpstr>PowerPoint Presentation</vt:lpstr>
      <vt:lpstr>Conference Championships Case Stud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, Chi</dc:creator>
  <cp:lastModifiedBy>Jin Chi</cp:lastModifiedBy>
  <cp:revision>210</cp:revision>
  <dcterms:created xsi:type="dcterms:W3CDTF">2018-11-28T22:58:08Z</dcterms:created>
  <dcterms:modified xsi:type="dcterms:W3CDTF">2018-11-30T03:37:50Z</dcterms:modified>
</cp:coreProperties>
</file>